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9C5272" w14:textId="7FCCE634" w:rsidR="003B710A" w:rsidRDefault="00EA3852" w:rsidP="007139F6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Bài 27: </w:t>
      </w:r>
      <w:r w:rsidR="007139F6" w:rsidRPr="007139F6">
        <w:rPr>
          <w:b/>
          <w:bCs/>
          <w:sz w:val="26"/>
          <w:szCs w:val="26"/>
        </w:rPr>
        <w:t>Kiểm tra một số vừa nhập có phải số nguyên tố</w:t>
      </w:r>
    </w:p>
    <w:p w14:paraId="397AB76D" w14:textId="2AA3F34E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Giả sử kiểm tra x có phải số nguyên tố hay không?</w:t>
      </w:r>
    </w:p>
    <w:p w14:paraId="68D9E5AF" w14:textId="2F50224F" w:rsidR="007139F6" w:rsidRDefault="007139F6" w:rsidP="007139F6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Phương pháp thông thường: chia x cho các số từ 2 đến x-1, xem x có chia hết hay không </w:t>
      </w:r>
      <w:r w:rsidRPr="007139F6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ốn thời gian và vòng lặp.</w:t>
      </w:r>
    </w:p>
    <w:p w14:paraId="474D03B0" w14:textId="56024BCB" w:rsidR="007139F6" w:rsidRDefault="007139F6" w:rsidP="007139F6">
      <w:pPr>
        <w:spacing w:line="360" w:lineRule="auto"/>
        <w:jc w:val="both"/>
        <w:rPr>
          <w:b/>
          <w:bCs/>
          <w:sz w:val="24"/>
          <w:szCs w:val="24"/>
          <w:u w:val="single"/>
        </w:rPr>
      </w:pPr>
      <w:r w:rsidRPr="007139F6">
        <w:rPr>
          <w:b/>
          <w:bCs/>
          <w:sz w:val="24"/>
          <w:szCs w:val="24"/>
          <w:u w:val="single"/>
        </w:rPr>
        <w:t>Lý do:</w:t>
      </w:r>
    </w:p>
    <w:p w14:paraId="20EE2F7F" w14:textId="1E759981" w:rsidR="007139F6" w:rsidRDefault="007139F6" w:rsidP="007139F6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4"/>
        </w:rPr>
        <w:t xml:space="preserve">Nếu x không phải số nguyên tố: </w:t>
      </w:r>
      <w:r w:rsidR="00C27D48" w:rsidRPr="00C27D48">
        <w:rPr>
          <w:position w:val="-4"/>
        </w:rPr>
        <w:object w:dxaOrig="960" w:dyaOrig="260" w14:anchorId="1AEC4A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3.2pt" o:ole="">
            <v:imagedata r:id="rId5" o:title=""/>
          </v:shape>
          <o:OLEObject Type="Embed" ProgID="Equation.DSMT4" ShapeID="_x0000_i1025" DrawAspect="Content" ObjectID="_1822566676" r:id="rId6"/>
        </w:object>
      </w:r>
      <w:r w:rsidR="00C27D48">
        <w:rPr>
          <w:sz w:val="24"/>
          <w:szCs w:val="20"/>
        </w:rPr>
        <w:t>với a và b là số nguyên dương khác 1 và x.</w:t>
      </w:r>
    </w:p>
    <w:p w14:paraId="383F6898" w14:textId="6CB9C5C8" w:rsidR="00C27D48" w:rsidRDefault="00C27D48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 xml:space="preserve">Giả sử </w:t>
      </w:r>
      <w:r w:rsidR="00F14AB0" w:rsidRPr="00C27D48">
        <w:rPr>
          <w:position w:val="-8"/>
        </w:rPr>
        <w:object w:dxaOrig="3739" w:dyaOrig="360" w14:anchorId="34DE62E2">
          <v:shape id="_x0000_i1026" type="#_x0000_t75" style="width:187.2pt;height:18pt" o:ole="">
            <v:imagedata r:id="rId7" o:title=""/>
          </v:shape>
          <o:OLEObject Type="Embed" ProgID="Equation.DSMT4" ShapeID="_x0000_i1026" DrawAspect="Content" ObjectID="_1822566677" r:id="rId8"/>
        </w:object>
      </w:r>
      <w:r>
        <w:rPr>
          <w:sz w:val="24"/>
          <w:szCs w:val="20"/>
        </w:rPr>
        <w:t>gây mâu thuẫn với ban đầu x = a x b =&gt; ít nhất một trong hai số a hoặc b phải nhỏ hơn hoặc bằng căn x.</w:t>
      </w:r>
    </w:p>
    <w:p w14:paraId="5E59B5FB" w14:textId="73FB6F43" w:rsidR="00C27D48" w:rsidRDefault="00F14AB0" w:rsidP="00C27D48">
      <w:pPr>
        <w:spacing w:line="360" w:lineRule="auto"/>
        <w:jc w:val="both"/>
        <w:rPr>
          <w:sz w:val="24"/>
          <w:szCs w:val="20"/>
        </w:rPr>
      </w:pPr>
      <w:r>
        <w:rPr>
          <w:sz w:val="24"/>
          <w:szCs w:val="20"/>
        </w:rPr>
        <w:t>Ví dụ: x = 36</w:t>
      </w:r>
    </w:p>
    <w:p w14:paraId="5CD2D7DA" w14:textId="2650738A" w:rsidR="00F14AB0" w:rsidRDefault="00F14AB0" w:rsidP="00F14AB0">
      <w:pPr>
        <w:pStyle w:val="MTDisplayEquation"/>
      </w:pPr>
      <w:r w:rsidRPr="00F14AB0">
        <w:rPr>
          <w:position w:val="-6"/>
        </w:rPr>
        <w:object w:dxaOrig="840" w:dyaOrig="340" w14:anchorId="79A457BA">
          <v:shape id="_x0000_i1027" type="#_x0000_t75" style="width:42pt;height:16.8pt" o:ole="">
            <v:imagedata r:id="rId9" o:title=""/>
          </v:shape>
          <o:OLEObject Type="Embed" ProgID="Equation.DSMT4" ShapeID="_x0000_i1027" DrawAspect="Content" ObjectID="_1822566678" r:id="rId10"/>
        </w:object>
      </w:r>
    </w:p>
    <w:p w14:paraId="28B8307E" w14:textId="089C1218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 x 36</w:t>
      </w:r>
    </w:p>
    <w:p w14:paraId="46F098C1" w14:textId="5B1C47F9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2 x 18</w:t>
      </w:r>
    </w:p>
    <w:p w14:paraId="5203CC95" w14:textId="3AAFBA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 x 12</w:t>
      </w:r>
    </w:p>
    <w:p w14:paraId="5CC76559" w14:textId="11836B67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4 x 9</w:t>
      </w:r>
    </w:p>
    <w:p w14:paraId="3C11C655" w14:textId="3EA4BFE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6 x 6</w:t>
      </w:r>
    </w:p>
    <w:p w14:paraId="43CBC3D9" w14:textId="5C933D14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9 x 4</w:t>
      </w:r>
    </w:p>
    <w:p w14:paraId="3386B6A2" w14:textId="795B4116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2 x 3</w:t>
      </w:r>
    </w:p>
    <w:p w14:paraId="008C44B1" w14:textId="0EE87AFA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18 x 2</w:t>
      </w:r>
    </w:p>
    <w:p w14:paraId="4CF8EC54" w14:textId="532B4142" w:rsidR="00F14AB0" w:rsidRDefault="00F14AB0" w:rsidP="00F14AB0">
      <w:pPr>
        <w:rPr>
          <w:sz w:val="24"/>
          <w:szCs w:val="20"/>
        </w:rPr>
      </w:pPr>
      <w:r>
        <w:rPr>
          <w:sz w:val="24"/>
          <w:szCs w:val="20"/>
        </w:rPr>
        <w:t>36 x 1</w:t>
      </w:r>
    </w:p>
    <w:p w14:paraId="34E87197" w14:textId="77777777" w:rsidR="00547573" w:rsidRDefault="00547573" w:rsidP="00F14AB0">
      <w:pPr>
        <w:rPr>
          <w:sz w:val="24"/>
          <w:szCs w:val="20"/>
        </w:rPr>
      </w:pPr>
    </w:p>
    <w:p w14:paraId="2DFDE164" w14:textId="77777777" w:rsidR="00547573" w:rsidRDefault="00547573" w:rsidP="00F14AB0">
      <w:pPr>
        <w:rPr>
          <w:sz w:val="24"/>
          <w:szCs w:val="20"/>
        </w:rPr>
      </w:pPr>
    </w:p>
    <w:p w14:paraId="0038AC5E" w14:textId="77777777" w:rsidR="00547573" w:rsidRDefault="00547573" w:rsidP="00F14AB0">
      <w:pPr>
        <w:rPr>
          <w:sz w:val="24"/>
          <w:szCs w:val="20"/>
        </w:rPr>
      </w:pPr>
    </w:p>
    <w:p w14:paraId="43876FF0" w14:textId="77777777" w:rsidR="00547573" w:rsidRDefault="00547573" w:rsidP="00F14AB0">
      <w:pPr>
        <w:rPr>
          <w:sz w:val="24"/>
          <w:szCs w:val="20"/>
        </w:rPr>
      </w:pPr>
    </w:p>
    <w:p w14:paraId="0F9968F1" w14:textId="77777777" w:rsidR="00547573" w:rsidRDefault="00547573" w:rsidP="00F14AB0">
      <w:pPr>
        <w:rPr>
          <w:sz w:val="24"/>
          <w:szCs w:val="20"/>
        </w:rPr>
      </w:pPr>
    </w:p>
    <w:p w14:paraId="521EE954" w14:textId="77777777" w:rsidR="00547573" w:rsidRDefault="00547573" w:rsidP="00F14AB0">
      <w:pPr>
        <w:rPr>
          <w:sz w:val="24"/>
          <w:szCs w:val="20"/>
        </w:rPr>
      </w:pPr>
    </w:p>
    <w:p w14:paraId="5F501E10" w14:textId="77777777" w:rsidR="00547573" w:rsidRDefault="00547573" w:rsidP="00F14AB0">
      <w:pPr>
        <w:rPr>
          <w:sz w:val="24"/>
          <w:szCs w:val="20"/>
        </w:rPr>
      </w:pPr>
    </w:p>
    <w:p w14:paraId="12FD137D" w14:textId="77777777" w:rsidR="00547573" w:rsidRPr="00F14AB0" w:rsidRDefault="00547573" w:rsidP="00F14AB0">
      <w:pPr>
        <w:rPr>
          <w:sz w:val="24"/>
          <w:szCs w:val="20"/>
        </w:rPr>
      </w:pPr>
    </w:p>
    <w:p w14:paraId="646F05DA" w14:textId="7D121AEE" w:rsidR="0040204D" w:rsidRDefault="0040204D" w:rsidP="0040204D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lastRenderedPageBreak/>
        <w:t xml:space="preserve">Bài 29: </w:t>
      </w:r>
      <w:r w:rsidR="00547573">
        <w:rPr>
          <w:b/>
          <w:bCs/>
          <w:sz w:val="26"/>
          <w:szCs w:val="26"/>
        </w:rPr>
        <w:t>Bài tập ngày tháng năm</w:t>
      </w:r>
    </w:p>
    <w:p w14:paraId="369E234C" w14:textId="140F9A64" w:rsidR="009E3379" w:rsidRPr="009E3379" w:rsidRDefault="009E3379" w:rsidP="0040204D">
      <w:pPr>
        <w:spacing w:line="360" w:lineRule="auto"/>
        <w:jc w:val="both"/>
        <w:rPr>
          <w:b/>
          <w:bCs/>
          <w:sz w:val="24"/>
          <w:szCs w:val="24"/>
        </w:rPr>
      </w:pPr>
      <w:r w:rsidRPr="009E3379">
        <w:rPr>
          <w:b/>
          <w:bCs/>
          <w:sz w:val="24"/>
          <w:szCs w:val="24"/>
        </w:rPr>
        <w:t>Câu b</w:t>
      </w:r>
    </w:p>
    <w:p w14:paraId="1EEECAC8" w14:textId="0D0705F0" w:rsidR="00547573" w:rsidRDefault="00547573" w:rsidP="0040204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Ý tưởng:</w:t>
      </w:r>
    </w:p>
    <w:p w14:paraId="5B6BE199" w14:textId="30BDBC03" w:rsidR="00547573" w:rsidRDefault="00547573" w:rsidP="00547573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ộng số ngày các tháng trước đó</w:t>
      </w:r>
    </w:p>
    <w:p w14:paraId="16649EBA" w14:textId="722A281A" w:rsidR="007139F6" w:rsidRDefault="00547573" w:rsidP="007139F6">
      <w:pPr>
        <w:pStyle w:val="ListParagraph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ộng thêm ngày của tháng hiện tại</w:t>
      </w:r>
    </w:p>
    <w:p w14:paraId="0F434235" w14:textId="2EC9C86A" w:rsidR="004A2EC4" w:rsidRDefault="004A2EC4" w:rsidP="004A2EC4">
      <w:pPr>
        <w:spacing w:line="360" w:lineRule="auto"/>
        <w:jc w:val="both"/>
        <w:rPr>
          <w:b/>
          <w:bCs/>
          <w:sz w:val="24"/>
          <w:szCs w:val="24"/>
        </w:rPr>
      </w:pPr>
      <w:r w:rsidRPr="004A2EC4">
        <w:rPr>
          <w:b/>
          <w:bCs/>
          <w:sz w:val="24"/>
          <w:szCs w:val="24"/>
        </w:rPr>
        <w:t>Câu c</w:t>
      </w:r>
    </w:p>
    <w:p w14:paraId="23B9B0D4" w14:textId="1F586560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Nếu ngày == 1</w:t>
      </w:r>
    </w:p>
    <w:p w14:paraId="36E22EB1" w14:textId="3E3A1FAD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>Nếu tháng == 1</w:t>
      </w:r>
    </w:p>
    <w:p w14:paraId="1D88893C" w14:textId="4E48FBF4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ngày = 31, tháng 12, năm = năm – 1</w:t>
      </w:r>
    </w:p>
    <w:p w14:paraId="41A042AD" w14:textId="3EAE2E9A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>Ngược lại tháng != 1</w:t>
      </w:r>
    </w:p>
    <w:p w14:paraId="6A01EB83" w14:textId="782D3911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háng = tháng – 1</w:t>
      </w:r>
    </w:p>
    <w:p w14:paraId="6A100CCA" w14:textId="66A0591E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A2EC4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ngày = số ngày trong tháng trước</w:t>
      </w:r>
    </w:p>
    <w:p w14:paraId="6276E26E" w14:textId="18E324F6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Ngược lại ngày != 1</w:t>
      </w:r>
    </w:p>
    <w:p w14:paraId="71796D1E" w14:textId="74730259" w:rsidR="004A2EC4" w:rsidRDefault="004A2EC4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Ngày =  ngày </w:t>
      </w:r>
      <w:r w:rsidR="008B3EB8">
        <w:rPr>
          <w:sz w:val="24"/>
          <w:szCs w:val="24"/>
        </w:rPr>
        <w:t>–</w:t>
      </w:r>
      <w:r>
        <w:rPr>
          <w:sz w:val="24"/>
          <w:szCs w:val="24"/>
        </w:rPr>
        <w:t xml:space="preserve"> 1</w:t>
      </w:r>
    </w:p>
    <w:p w14:paraId="3F40ADE4" w14:textId="134F79F1" w:rsidR="008B3EB8" w:rsidRDefault="008B3EB8" w:rsidP="004A2EC4">
      <w:pPr>
        <w:spacing w:line="360" w:lineRule="auto"/>
        <w:jc w:val="both"/>
        <w:rPr>
          <w:b/>
          <w:bCs/>
          <w:sz w:val="24"/>
          <w:szCs w:val="24"/>
        </w:rPr>
      </w:pPr>
      <w:r w:rsidRPr="008B3EB8">
        <w:rPr>
          <w:b/>
          <w:bCs/>
          <w:sz w:val="24"/>
          <w:szCs w:val="24"/>
        </w:rPr>
        <w:t>Câu d</w:t>
      </w:r>
    </w:p>
    <w:p w14:paraId="5BC8EBAC" w14:textId="248B23E6" w:rsidR="004B6B47" w:rsidRDefault="004B6B47" w:rsidP="004A2EC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Xử lý như sau:</w:t>
      </w:r>
    </w:p>
    <w:p w14:paraId="07624823" w14:textId="18A8E927" w:rsidR="004B6B47" w:rsidRP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 w:rsidRPr="004B6B47">
        <w:rPr>
          <w:sz w:val="24"/>
          <w:szCs w:val="24"/>
        </w:rPr>
        <w:t xml:space="preserve">14/07/2024 </w:t>
      </w:r>
      <w:r w:rsidRPr="004B6B47">
        <w:sym w:font="Wingdings" w:char="F0E0"/>
      </w:r>
      <w:r w:rsidRPr="004B6B47">
        <w:rPr>
          <w:sz w:val="24"/>
          <w:szCs w:val="24"/>
        </w:rPr>
        <w:t xml:space="preserve"> chưa cuối tháng </w:t>
      </w:r>
      <w:r w:rsidRPr="004B6B47">
        <w:sym w:font="Wingdings" w:char="F0E0"/>
      </w:r>
      <w:r w:rsidRPr="004B6B47">
        <w:rPr>
          <w:sz w:val="24"/>
          <w:szCs w:val="24"/>
        </w:rPr>
        <w:t xml:space="preserve"> tăng ngày (15/07/2024)</w:t>
      </w:r>
    </w:p>
    <w:p w14:paraId="18CBFFC1" w14:textId="50CB2298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0/04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tăng tháng (01/05/2024)</w:t>
      </w:r>
    </w:p>
    <w:p w14:paraId="05FCFCF3" w14:textId="4BD40877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8/02/2023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2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3/2023</w:t>
      </w:r>
    </w:p>
    <w:p w14:paraId="0CB9F46C" w14:textId="5D0CC538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9/02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tháng 2 nhuận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3/2024</w:t>
      </w:r>
    </w:p>
    <w:p w14:paraId="139BEB8A" w14:textId="38C9772F" w:rsidR="004B6B47" w:rsidRDefault="004B6B47" w:rsidP="004B6B47">
      <w:pPr>
        <w:pStyle w:val="ListParagraph"/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1/12/2024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cuối năm </w:t>
      </w:r>
      <w:r w:rsidRPr="004B6B4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sang 01/01 năm sau (01/01/2025)</w:t>
      </w:r>
    </w:p>
    <w:p w14:paraId="7DAAAF73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37C6E71E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7F9B8292" w14:textId="77777777" w:rsid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2240AB04" w14:textId="77777777" w:rsidR="004B6B47" w:rsidRPr="004B6B47" w:rsidRDefault="004B6B47" w:rsidP="004B6B47">
      <w:pPr>
        <w:spacing w:line="360" w:lineRule="auto"/>
        <w:jc w:val="both"/>
        <w:rPr>
          <w:sz w:val="24"/>
          <w:szCs w:val="24"/>
        </w:rPr>
      </w:pPr>
    </w:p>
    <w:p w14:paraId="0D52A632" w14:textId="068410B7" w:rsidR="00547573" w:rsidRPr="004A2EC4" w:rsidRDefault="004A2EC4" w:rsidP="00547573">
      <w:pPr>
        <w:spacing w:line="360" w:lineRule="auto"/>
        <w:jc w:val="both"/>
        <w:rPr>
          <w:b/>
          <w:bCs/>
          <w:sz w:val="26"/>
          <w:szCs w:val="26"/>
        </w:rPr>
      </w:pPr>
      <w:r w:rsidRPr="004A2EC4">
        <w:rPr>
          <w:b/>
          <w:bCs/>
          <w:sz w:val="26"/>
          <w:szCs w:val="26"/>
        </w:rPr>
        <w:lastRenderedPageBreak/>
        <w:t>Bài 30: Truyền tham chiếu và tham trị</w:t>
      </w:r>
    </w:p>
    <w:p w14:paraId="111641B5" w14:textId="60DA323C" w:rsidR="007139F6" w:rsidRDefault="00704DEE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 xml:space="preserve">Tham trị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bạn photo giá trị gốc rồi đưa cho hàm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hàm làm việc trên bản sao, không ảnh hưởng giá trị thật</w:t>
      </w:r>
    </w:p>
    <w:p w14:paraId="2FC1D1F1" w14:textId="639AFCB2" w:rsidR="00704DEE" w:rsidRDefault="00704DEE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 xml:space="preserve">Tham chiếu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bạn đưa địa chỉ nhà của biến cho hàm </w:t>
      </w:r>
      <w:r w:rsidRPr="00704DEE">
        <w:rPr>
          <w:sz w:val="24"/>
          <w:szCs w:val="20"/>
        </w:rPr>
        <w:sym w:font="Wingdings" w:char="F0E0"/>
      </w:r>
      <w:r>
        <w:rPr>
          <w:sz w:val="24"/>
          <w:szCs w:val="20"/>
        </w:rPr>
        <w:t xml:space="preserve"> khi biến trong hàm thay đổi thì cũng thay đổi giá trị biến trong hàm main.</w:t>
      </w:r>
    </w:p>
    <w:p w14:paraId="70941880" w14:textId="008F1075" w:rsidR="00543292" w:rsidRPr="00543292" w:rsidRDefault="00543292" w:rsidP="00543292">
      <w:pPr>
        <w:jc w:val="both"/>
        <w:rPr>
          <w:b/>
          <w:bCs/>
          <w:sz w:val="26"/>
          <w:szCs w:val="26"/>
        </w:rPr>
      </w:pPr>
      <w:r w:rsidRPr="00543292">
        <w:rPr>
          <w:b/>
          <w:bCs/>
          <w:sz w:val="26"/>
          <w:szCs w:val="26"/>
        </w:rPr>
        <w:t>Bài 35: Mảng một chiều</w:t>
      </w:r>
    </w:p>
    <w:p w14:paraId="37346E83" w14:textId="11DF6764" w:rsidR="00543292" w:rsidRPr="00543292" w:rsidRDefault="00543292" w:rsidP="00543292">
      <w:pPr>
        <w:jc w:val="both"/>
        <w:rPr>
          <w:sz w:val="24"/>
          <w:szCs w:val="20"/>
        </w:rPr>
      </w:pPr>
      <w:r>
        <w:rPr>
          <w:b/>
          <w:bCs/>
          <w:sz w:val="24"/>
          <w:szCs w:val="20"/>
        </w:rPr>
        <w:t xml:space="preserve">Mảng là: </w:t>
      </w:r>
    </w:p>
    <w:p w14:paraId="7C7CDB29" w14:textId="760322F6" w:rsidR="00543292" w:rsidRPr="00543292" w:rsidRDefault="00543292" w:rsidP="00543292">
      <w:pPr>
        <w:numPr>
          <w:ilvl w:val="0"/>
          <w:numId w:val="3"/>
        </w:num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Một kiểu dữ liệu có cấu trúc do người lập trình định nghĩa.</w:t>
      </w:r>
    </w:p>
    <w:p w14:paraId="5CF0AD0D" w14:textId="77777777" w:rsidR="00543292" w:rsidRPr="00543292" w:rsidRDefault="00543292" w:rsidP="00543292">
      <w:pPr>
        <w:numPr>
          <w:ilvl w:val="0"/>
          <w:numId w:val="3"/>
        </w:num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Biểu diễn một dãy các biến có cùng kiểu. Ví dụ: dãy các số nguyên, dãy các ký tự…</w:t>
      </w:r>
    </w:p>
    <w:p w14:paraId="3C9BD76C" w14:textId="77777777" w:rsidR="00543292" w:rsidRDefault="00543292" w:rsidP="00543292">
      <w:pPr>
        <w:numPr>
          <w:ilvl w:val="0"/>
          <w:numId w:val="3"/>
        </w:num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Kích thước được xác định ngay khi khai báo và không bao giờ thay đổi (mảng tĩnh).</w:t>
      </w:r>
    </w:p>
    <w:p w14:paraId="08703EEC" w14:textId="0903D5D1" w:rsidR="00543292" w:rsidRPr="00543292" w:rsidRDefault="00543292" w:rsidP="00543292">
      <w:pPr>
        <w:jc w:val="both"/>
        <w:rPr>
          <w:sz w:val="24"/>
          <w:szCs w:val="20"/>
        </w:rPr>
      </w:pPr>
      <w:r w:rsidRPr="00543292">
        <w:rPr>
          <w:sz w:val="24"/>
          <w:szCs w:val="20"/>
        </w:rPr>
        <w:br/>
      </w:r>
      <w:r w:rsidRPr="00543292">
        <w:rPr>
          <w:b/>
          <w:bCs/>
          <w:sz w:val="24"/>
          <w:szCs w:val="20"/>
        </w:rPr>
        <w:t>Khai báo mảng:</w:t>
      </w:r>
      <w:r w:rsidRPr="00543292">
        <w:rPr>
          <w:sz w:val="24"/>
          <w:szCs w:val="20"/>
        </w:rPr>
        <w:t> </w:t>
      </w:r>
    </w:p>
    <w:p w14:paraId="536A0F33" w14:textId="77777777" w:rsidR="00543292" w:rsidRDefault="00543292" w:rsidP="00543292">
      <w:pPr>
        <w:jc w:val="both"/>
        <w:rPr>
          <w:sz w:val="24"/>
          <w:szCs w:val="20"/>
        </w:rPr>
      </w:pPr>
      <w:r w:rsidRPr="00543292">
        <w:rPr>
          <w:sz w:val="24"/>
          <w:szCs w:val="20"/>
        </w:rPr>
        <w:t>&lt;kiểu dữ liệu&gt; &lt;tên biến mảng&gt;[&lt;số phần tử&gt;];</w:t>
      </w:r>
    </w:p>
    <w:p w14:paraId="5F875250" w14:textId="60C6ED9C" w:rsidR="00543292" w:rsidRDefault="00543292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>- Chúng ta có thể khởi tạo giá trị cho mảng một chiều lúc khai báo.</w:t>
      </w:r>
    </w:p>
    <w:p w14:paraId="7EF81882" w14:textId="3D353F91" w:rsidR="00543292" w:rsidRPr="00543292" w:rsidRDefault="00543292" w:rsidP="00543292">
      <w:pPr>
        <w:jc w:val="both"/>
        <w:rPr>
          <w:sz w:val="24"/>
          <w:szCs w:val="20"/>
        </w:rPr>
      </w:pPr>
      <w:r>
        <w:rPr>
          <w:sz w:val="24"/>
          <w:szCs w:val="20"/>
        </w:rPr>
        <w:t>- Gán dữ liệu và truy xuất dữ liệu vào các phần tử bên trong mảng.</w:t>
      </w:r>
    </w:p>
    <w:p w14:paraId="481F0CF6" w14:textId="45E141D4" w:rsidR="00C6611B" w:rsidRDefault="00C6611B" w:rsidP="00C6611B">
      <w:pPr>
        <w:spacing w:line="360" w:lineRule="auto"/>
        <w:jc w:val="both"/>
        <w:rPr>
          <w:b/>
          <w:bCs/>
          <w:sz w:val="26"/>
          <w:szCs w:val="26"/>
        </w:rPr>
      </w:pPr>
      <w:r w:rsidRPr="004A2EC4">
        <w:rPr>
          <w:b/>
          <w:bCs/>
          <w:sz w:val="26"/>
          <w:szCs w:val="26"/>
        </w:rPr>
        <w:t xml:space="preserve">Bài </w:t>
      </w:r>
      <w:r>
        <w:rPr>
          <w:b/>
          <w:bCs/>
          <w:sz w:val="26"/>
          <w:szCs w:val="26"/>
        </w:rPr>
        <w:t>40</w:t>
      </w:r>
      <w:r w:rsidRPr="004A2EC4">
        <w:rPr>
          <w:b/>
          <w:bCs/>
          <w:sz w:val="26"/>
          <w:szCs w:val="26"/>
        </w:rPr>
        <w:t xml:space="preserve">: </w:t>
      </w:r>
      <w:r>
        <w:rPr>
          <w:b/>
          <w:bCs/>
          <w:sz w:val="26"/>
          <w:szCs w:val="26"/>
        </w:rPr>
        <w:t>Sắp xếp tăng dần, giảm dần trong mảng</w:t>
      </w:r>
    </w:p>
    <w:p w14:paraId="333618D9" w14:textId="414FE452" w:rsidR="00C6611B" w:rsidRPr="00C6611B" w:rsidRDefault="00C6611B" w:rsidP="00C6611B">
      <w:pPr>
        <w:spacing w:line="360" w:lineRule="auto"/>
        <w:jc w:val="both"/>
        <w:rPr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93F0AEC" wp14:editId="53A6AA56">
            <wp:simplePos x="0" y="0"/>
            <wp:positionH relativeFrom="margin">
              <wp:align>center</wp:align>
            </wp:positionH>
            <wp:positionV relativeFrom="paragraph">
              <wp:posOffset>327025</wp:posOffset>
            </wp:positionV>
            <wp:extent cx="3856613" cy="2811780"/>
            <wp:effectExtent l="0" t="0" r="0" b="7620"/>
            <wp:wrapNone/>
            <wp:docPr id="1759261325" name="Picture 3" descr="A screenshot of a gam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9261325" name="Picture 3" descr="A screenshot of a gam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6613" cy="281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6611B">
        <w:rPr>
          <w:b/>
          <w:bCs/>
          <w:sz w:val="24"/>
          <w:szCs w:val="24"/>
        </w:rPr>
        <w:t>Thuật toán sắp xếp bubble sort</w:t>
      </w:r>
    </w:p>
    <w:p w14:paraId="07DE3FCC" w14:textId="17EEDAE3" w:rsidR="00543292" w:rsidRDefault="00543292" w:rsidP="00543292">
      <w:pPr>
        <w:jc w:val="both"/>
        <w:rPr>
          <w:sz w:val="24"/>
          <w:szCs w:val="20"/>
        </w:rPr>
      </w:pPr>
    </w:p>
    <w:p w14:paraId="0A5B3D8E" w14:textId="77777777" w:rsidR="00C6611B" w:rsidRDefault="00C6611B" w:rsidP="00543292">
      <w:pPr>
        <w:jc w:val="both"/>
        <w:rPr>
          <w:sz w:val="24"/>
          <w:szCs w:val="20"/>
        </w:rPr>
      </w:pPr>
    </w:p>
    <w:p w14:paraId="03665F34" w14:textId="77777777" w:rsidR="00C6611B" w:rsidRDefault="00C6611B" w:rsidP="00543292">
      <w:pPr>
        <w:jc w:val="both"/>
        <w:rPr>
          <w:sz w:val="24"/>
          <w:szCs w:val="20"/>
        </w:rPr>
      </w:pPr>
    </w:p>
    <w:p w14:paraId="1B85332E" w14:textId="77777777" w:rsidR="00C6611B" w:rsidRDefault="00C6611B" w:rsidP="00543292">
      <w:pPr>
        <w:jc w:val="both"/>
        <w:rPr>
          <w:sz w:val="24"/>
          <w:szCs w:val="20"/>
        </w:rPr>
      </w:pPr>
    </w:p>
    <w:p w14:paraId="587CEBEE" w14:textId="77777777" w:rsidR="00C6611B" w:rsidRDefault="00C6611B" w:rsidP="00543292">
      <w:pPr>
        <w:jc w:val="both"/>
        <w:rPr>
          <w:sz w:val="24"/>
          <w:szCs w:val="20"/>
        </w:rPr>
      </w:pPr>
    </w:p>
    <w:p w14:paraId="36DE3E6A" w14:textId="77777777" w:rsidR="00C6611B" w:rsidRDefault="00C6611B" w:rsidP="00543292">
      <w:pPr>
        <w:jc w:val="both"/>
        <w:rPr>
          <w:sz w:val="24"/>
          <w:szCs w:val="20"/>
        </w:rPr>
      </w:pPr>
    </w:p>
    <w:p w14:paraId="215B51A8" w14:textId="77777777" w:rsidR="00C6611B" w:rsidRDefault="00C6611B" w:rsidP="00543292">
      <w:pPr>
        <w:jc w:val="both"/>
        <w:rPr>
          <w:sz w:val="24"/>
          <w:szCs w:val="20"/>
        </w:rPr>
      </w:pPr>
    </w:p>
    <w:p w14:paraId="218E26CE" w14:textId="77777777" w:rsidR="00C6611B" w:rsidRDefault="00C6611B" w:rsidP="00543292">
      <w:pPr>
        <w:jc w:val="both"/>
        <w:rPr>
          <w:sz w:val="24"/>
          <w:szCs w:val="20"/>
        </w:rPr>
      </w:pPr>
    </w:p>
    <w:p w14:paraId="1A841DB9" w14:textId="77777777" w:rsidR="00C6611B" w:rsidRDefault="00C6611B" w:rsidP="00543292">
      <w:pPr>
        <w:jc w:val="both"/>
        <w:rPr>
          <w:sz w:val="24"/>
          <w:szCs w:val="20"/>
        </w:rPr>
      </w:pPr>
    </w:p>
    <w:p w14:paraId="78975A02" w14:textId="77777777" w:rsidR="00C6611B" w:rsidRDefault="00C6611B" w:rsidP="00543292">
      <w:pPr>
        <w:jc w:val="both"/>
        <w:rPr>
          <w:sz w:val="24"/>
          <w:szCs w:val="20"/>
        </w:rPr>
      </w:pPr>
    </w:p>
    <w:p w14:paraId="79ABECC1" w14:textId="77777777" w:rsidR="00C6611B" w:rsidRPr="007139F6" w:rsidRDefault="00C6611B" w:rsidP="00543292">
      <w:pPr>
        <w:jc w:val="both"/>
        <w:rPr>
          <w:sz w:val="24"/>
          <w:szCs w:val="20"/>
        </w:rPr>
      </w:pPr>
    </w:p>
    <w:sectPr w:rsidR="00C6611B" w:rsidRPr="007139F6" w:rsidSect="00EB559A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DFE1F30"/>
    <w:multiLevelType w:val="hybridMultilevel"/>
    <w:tmpl w:val="1B34FD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6D0677D"/>
    <w:multiLevelType w:val="hybridMultilevel"/>
    <w:tmpl w:val="D03ACE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26A045D"/>
    <w:multiLevelType w:val="multilevel"/>
    <w:tmpl w:val="4894A5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205410043">
    <w:abstractNumId w:val="1"/>
  </w:num>
  <w:num w:numId="2" w16cid:durableId="1495728448">
    <w:abstractNumId w:val="0"/>
  </w:num>
  <w:num w:numId="3" w16cid:durableId="32802800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2608"/>
    <w:rsid w:val="00052827"/>
    <w:rsid w:val="00064E51"/>
    <w:rsid w:val="00132608"/>
    <w:rsid w:val="0030017A"/>
    <w:rsid w:val="003B710A"/>
    <w:rsid w:val="0040204D"/>
    <w:rsid w:val="004311FA"/>
    <w:rsid w:val="00492740"/>
    <w:rsid w:val="004A2EC4"/>
    <w:rsid w:val="004B6B47"/>
    <w:rsid w:val="005005BC"/>
    <w:rsid w:val="00543292"/>
    <w:rsid w:val="00547573"/>
    <w:rsid w:val="005D25CF"/>
    <w:rsid w:val="0067259B"/>
    <w:rsid w:val="00704DEE"/>
    <w:rsid w:val="007139F6"/>
    <w:rsid w:val="00762C45"/>
    <w:rsid w:val="007C36EC"/>
    <w:rsid w:val="0081042D"/>
    <w:rsid w:val="00883B55"/>
    <w:rsid w:val="008B3EB8"/>
    <w:rsid w:val="009E3379"/>
    <w:rsid w:val="00AB4388"/>
    <w:rsid w:val="00B43375"/>
    <w:rsid w:val="00B62EC4"/>
    <w:rsid w:val="00C27D48"/>
    <w:rsid w:val="00C6611B"/>
    <w:rsid w:val="00CF0E51"/>
    <w:rsid w:val="00D45C27"/>
    <w:rsid w:val="00D57F49"/>
    <w:rsid w:val="00E0392F"/>
    <w:rsid w:val="00EA3852"/>
    <w:rsid w:val="00EB559A"/>
    <w:rsid w:val="00F14A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B9F301"/>
  <w15:chartTrackingRefBased/>
  <w15:docId w15:val="{3DECBD67-940F-4C87-9B2F-FC0E2E5A64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611B"/>
  </w:style>
  <w:style w:type="paragraph" w:styleId="Heading1">
    <w:name w:val="heading 1"/>
    <w:basedOn w:val="Normal"/>
    <w:next w:val="Normal"/>
    <w:link w:val="Heading1Char"/>
    <w:uiPriority w:val="9"/>
    <w:qFormat/>
    <w:rsid w:val="0013260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3260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3260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3260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3260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3260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3260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3260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3260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260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3260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32608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32608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32608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32608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32608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32608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3260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3260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3260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32608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3260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3260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3260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3260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3260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3260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32608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7139F6"/>
    <w:pPr>
      <w:tabs>
        <w:tab w:val="center" w:pos="4700"/>
        <w:tab w:val="right" w:pos="9400"/>
      </w:tabs>
      <w:spacing w:line="360" w:lineRule="auto"/>
      <w:jc w:val="both"/>
    </w:pPr>
    <w:rPr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139F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3</Pages>
  <Words>435</Words>
  <Characters>1430</Characters>
  <Application>Microsoft Office Word</Application>
  <DocSecurity>0</DocSecurity>
  <Lines>79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IẾN ĐẠI</dc:creator>
  <cp:keywords/>
  <dc:description/>
  <cp:lastModifiedBy>NGUYỄN TIẾN ĐẠI</cp:lastModifiedBy>
  <cp:revision>19</cp:revision>
  <dcterms:created xsi:type="dcterms:W3CDTF">2025-10-12T07:56:00Z</dcterms:created>
  <dcterms:modified xsi:type="dcterms:W3CDTF">2025-10-21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